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e3d57ee7fb424180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684A73CF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77029BCD">
          <v:shape xmlns:o="urn:schemas-microsoft-com:office:office" xmlns:v="urn:schemas-microsoft-com:vml" id="_x0000_i1880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880" DrawAspect="Content" ObjectID="_1571334815" r:id="rId845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0B49B973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826.bin" Id="rId845" /><Relationship Type="http://schemas.openxmlformats.org/officeDocument/2006/relationships/image" Target="/word/media/image1.wmf" Id="rId6" /></Relationships>
</file>